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4C2102" w14:textId="03451ECA" w:rsidR="001C178F" w:rsidRPr="00F76973" w:rsidRDefault="001C178F" w:rsidP="001C178F">
      <w:pPr>
        <w:bidi/>
        <w:rPr>
          <w:sz w:val="2"/>
          <w:szCs w:val="2"/>
          <w:rtl/>
        </w:rPr>
      </w:pPr>
    </w:p>
    <w:tbl>
      <w:tblPr>
        <w:tblStyle w:val="TableGrid"/>
        <w:bidiVisual/>
        <w:tblW w:w="10496" w:type="dxa"/>
        <w:jc w:val="center"/>
        <w:tblLook w:val="04A0" w:firstRow="1" w:lastRow="0" w:firstColumn="1" w:lastColumn="0" w:noHBand="0" w:noVBand="1"/>
      </w:tblPr>
      <w:tblGrid>
        <w:gridCol w:w="5552"/>
        <w:gridCol w:w="4944"/>
      </w:tblGrid>
      <w:tr w:rsidR="00AD4C6F" w14:paraId="222449BA" w14:textId="19AA5AD6" w:rsidTr="00AD4C6F">
        <w:trPr>
          <w:trHeight w:val="520"/>
          <w:jc w:val="center"/>
        </w:trPr>
        <w:tc>
          <w:tcPr>
            <w:tcW w:w="5552" w:type="dxa"/>
            <w:shd w:val="clear" w:color="auto" w:fill="FFE599" w:themeFill="accent4" w:themeFillTint="66"/>
            <w:vAlign w:val="center"/>
          </w:tcPr>
          <w:p w14:paraId="7B7DBF64" w14:textId="67EA3AFB" w:rsidR="00AD4C6F" w:rsidRPr="009469CA" w:rsidRDefault="00AD4C6F" w:rsidP="00AD4C6F">
            <w:pPr>
              <w:bidi/>
              <w:rPr>
                <w:rFonts w:cs="B Nazanin" w:hint="cs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نام و نام خانوادگی : </w:t>
            </w:r>
          </w:p>
        </w:tc>
        <w:tc>
          <w:tcPr>
            <w:tcW w:w="4944" w:type="dxa"/>
            <w:shd w:val="clear" w:color="auto" w:fill="FFE599" w:themeFill="accent4" w:themeFillTint="66"/>
            <w:vAlign w:val="center"/>
          </w:tcPr>
          <w:p w14:paraId="376B93C4" w14:textId="518C84D4" w:rsidR="00AD4C6F" w:rsidRPr="009469CA" w:rsidRDefault="00AD4C6F" w:rsidP="00AD4C6F">
            <w:pPr>
              <w:bidi/>
              <w:rPr>
                <w:rFonts w:cs="B Nazanin" w:hint="cs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کاربرگ فصل اول</w:t>
            </w:r>
          </w:p>
        </w:tc>
      </w:tr>
      <w:tr w:rsidR="00AD4C6F" w14:paraId="7C85F56B" w14:textId="77777777" w:rsidTr="00AD4C6F">
        <w:trPr>
          <w:trHeight w:val="1938"/>
          <w:jc w:val="center"/>
        </w:trPr>
        <w:tc>
          <w:tcPr>
            <w:tcW w:w="10496" w:type="dxa"/>
            <w:gridSpan w:val="2"/>
          </w:tcPr>
          <w:p w14:paraId="220A3452" w14:textId="5A503841" w:rsidR="00AD4C6F" w:rsidRPr="009469CA" w:rsidRDefault="00AD4C6F" w:rsidP="00AD4C6F">
            <w:pPr>
              <w:bidi/>
              <w:rPr>
                <w:rFonts w:cs="B Nazanin" w:hint="cs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1) </w:t>
            </w:r>
            <w:r w:rsidRPr="009469CA">
              <w:rPr>
                <w:rFonts w:cs="B Nazanin" w:hint="cs"/>
                <w:b/>
                <w:bCs/>
                <w:rtl/>
              </w:rPr>
              <w:t>) توپی از ارتفاع 32 متری زمین رها می شود و پس از هر بار زمین خوردن نصف ارتفاع قبلی بالا می آید؛ این توپ از لحظه رها شدن تا چهارمین بار که زمین می خورد چقدر حرکت کرده است؟( رسم شکل)</w:t>
            </w:r>
          </w:p>
        </w:tc>
      </w:tr>
      <w:tr w:rsidR="00F76973" w14:paraId="08A30984" w14:textId="77777777" w:rsidTr="00C963CF">
        <w:trPr>
          <w:trHeight w:val="1855"/>
          <w:jc w:val="center"/>
        </w:trPr>
        <w:tc>
          <w:tcPr>
            <w:tcW w:w="10496" w:type="dxa"/>
            <w:gridSpan w:val="2"/>
          </w:tcPr>
          <w:p w14:paraId="2A3B1F1F" w14:textId="713B6CFB" w:rsidR="00C963CF" w:rsidRDefault="00C963CF" w:rsidP="009469C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rtl/>
                <w:lang w:val="fa-IR" w:bidi="fa-IR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3340A300" wp14:editId="77CEE371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26670</wp:posOffset>
                      </wp:positionV>
                      <wp:extent cx="1757442" cy="1085937"/>
                      <wp:effectExtent l="0" t="0" r="0" b="19050"/>
                      <wp:wrapNone/>
                      <wp:docPr id="1546187249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57442" cy="1085937"/>
                                <a:chOff x="0" y="0"/>
                                <a:chExt cx="1757442" cy="1085937"/>
                              </a:xfrm>
                            </wpg:grpSpPr>
                            <wps:wsp>
                              <wps:cNvPr id="1927545656" name="Straight Connector 4"/>
                              <wps:cNvCnPr/>
                              <wps:spPr>
                                <a:xfrm>
                                  <a:off x="47467" y="255300"/>
                                  <a:ext cx="1644762" cy="59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15944647" name="Group 7"/>
                              <wpg:cNvGrpSpPr/>
                              <wpg:grpSpPr>
                                <a:xfrm>
                                  <a:off x="0" y="0"/>
                                  <a:ext cx="1757442" cy="1085937"/>
                                  <a:chOff x="0" y="0"/>
                                  <a:chExt cx="1757442" cy="1085937"/>
                                </a:xfrm>
                              </wpg:grpSpPr>
                              <wps:wsp>
                                <wps:cNvPr id="1166768659" name="Straight Connector 5"/>
                                <wps:cNvCnPr/>
                                <wps:spPr>
                                  <a:xfrm>
                                    <a:off x="492705" y="5935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9648437" name="Straight Connector 5"/>
                                <wps:cNvCnPr/>
                                <wps:spPr>
                                  <a:xfrm>
                                    <a:off x="1044793" y="5937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79533498" name="Text Box 6"/>
                                <wps:cNvSpPr txBox="1"/>
                                <wps:spPr>
                                  <a:xfrm>
                                    <a:off x="0" y="29689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46208B4" w14:textId="783E8B5A" w:rsidR="00F76973" w:rsidRPr="00DF420A" w:rsidRDefault="00F76973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عدد اول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5648679" name="Text Box 6"/>
                                <wps:cNvSpPr txBox="1"/>
                                <wps:spPr>
                                  <a:xfrm>
                                    <a:off x="486888" y="17813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B053162" w14:textId="42B3BB11" w:rsidR="00F76973" w:rsidRPr="00DF420A" w:rsidRDefault="00F76973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 xml:space="preserve">عدد </w:t>
                                      </w: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دوم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7171583" name="Text Box 6"/>
                                <wps:cNvSpPr txBox="1"/>
                                <wps:spPr>
                                  <a:xfrm>
                                    <a:off x="1045029" y="0"/>
                                    <a:ext cx="7124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CE000F4" w14:textId="4E195F13" w:rsidR="00F76973" w:rsidRPr="00DF420A" w:rsidRDefault="00F76973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حاصل جم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3340A300" id="Group 8" o:spid="_x0000_s1026" style="position:absolute;left:0;text-align:left;margin-left:9.55pt;margin-top:2.1pt;width:138.4pt;height:85.5pt;z-index:251691008;mso-width-relative:margin" coordsize="17574,1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">
                      <v:line id="Straight Connector 4" o:spid="_x0000_s1027" style="position:absolute;visibility:visible;mso-wrap-style:square" from="474,2553" to="16922,2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" strokecolor="black [3213]" strokeweight=".5pt">
                        <v:stroke joinstyle="miter"/>
                      </v:line>
                      <v:group id="Group 7" o:spid="_x0000_s1028" style="position:absolute;width:17574;height:10859" coordsize="17574,1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">
                        <v:line id="Straight Connector 5" o:spid="_x0000_s1029" style="position:absolute;visibility:visible;mso-wrap-style:square" from="4927,59" to="492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" strokecolor="black [3213]" strokeweight=".5pt">
                          <v:stroke joinstyle="miter"/>
                        </v:line>
                        <v:line id="Straight Connector 5" o:spid="_x0000_s1030" style="position:absolute;visibility:visible;mso-wrap-style:square" from="10447,59" to="1044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" strokecolor="black [3213]" strokeweight=".5pt">
                          <v:stroke joinstyle="miter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" o:spid="_x0000_s1031" type="#_x0000_t202" style="position:absolute;top:296;width:5165;height:28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" filled="f" stroked="f" strokeweight=".5pt">
                          <v:textbox>
                            <w:txbxContent>
                              <w:p w14:paraId="146208B4" w14:textId="783E8B5A" w:rsidR="00F76973" w:rsidRPr="00DF420A" w:rsidRDefault="00F76973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عدد اول</w:t>
                                </w:r>
                              </w:p>
                            </w:txbxContent>
                          </v:textbox>
                        </v:shape>
                        <v:shape id="Text Box 6" o:spid="_x0000_s1032" type="#_x0000_t202" style="position:absolute;left:4868;top:178;width:5166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" filled="f" stroked="f" strokeweight=".5pt">
                          <v:textbox>
                            <w:txbxContent>
                              <w:p w14:paraId="6B053162" w14:textId="42B3BB11" w:rsidR="00F76973" w:rsidRPr="00DF420A" w:rsidRDefault="00F76973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عدد </w:t>
                                </w: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دوم</w:t>
                                </w:r>
                              </w:p>
                            </w:txbxContent>
                          </v:textbox>
                        </v:shape>
                        <v:shape id="Text Box 6" o:spid="_x0000_s1033" type="#_x0000_t202" style="position:absolute;left:10450;width:7124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" filled="f" stroked="f" strokeweight=".5pt">
                          <v:textbox>
                            <w:txbxContent>
                              <w:p w14:paraId="3CE000F4" w14:textId="4E195F13" w:rsidR="00F76973" w:rsidRPr="00DF420A" w:rsidRDefault="00F76973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حاصل جمع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F76973">
              <w:rPr>
                <w:rFonts w:cs="B Nazanin" w:hint="cs"/>
                <w:b/>
                <w:bCs/>
                <w:rtl/>
                <w:lang w:bidi="fa-IR"/>
              </w:rPr>
              <w:t>2) دو عدد طبیعی بیابید که حاصل ضرب آن ها 16  و حاصل جمع آن ها کمترین</w:t>
            </w:r>
          </w:p>
          <w:p w14:paraId="2619D4A0" w14:textId="43A84A67" w:rsidR="00F76973" w:rsidRDefault="00F76973" w:rsidP="00C963CF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 مقدار باشد.( الگو سازی)</w:t>
            </w:r>
          </w:p>
          <w:p w14:paraId="14C46685" w14:textId="379283AF" w:rsidR="00F76973" w:rsidRDefault="00F76973" w:rsidP="009469C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377BD8C1" w14:textId="77777777" w:rsidR="00F76973" w:rsidRDefault="00F76973" w:rsidP="009469C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25959FB7" w14:textId="522B125C" w:rsidR="00F76973" w:rsidRPr="00FF531C" w:rsidRDefault="00F76973" w:rsidP="00463CDE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</w:tc>
      </w:tr>
      <w:tr w:rsidR="00F76973" w14:paraId="6883C025" w14:textId="77777777" w:rsidTr="00AC223B">
        <w:trPr>
          <w:trHeight w:val="2213"/>
          <w:jc w:val="center"/>
        </w:trPr>
        <w:tc>
          <w:tcPr>
            <w:tcW w:w="10496" w:type="dxa"/>
            <w:gridSpan w:val="2"/>
          </w:tcPr>
          <w:p w14:paraId="23271F85" w14:textId="4CE1104E" w:rsidR="00F76973" w:rsidRDefault="00F76973" w:rsidP="009469CA">
            <w:pPr>
              <w:bidi/>
              <w:rPr>
                <w:rFonts w:cs="B Nazanin"/>
                <w:rtl/>
              </w:rPr>
            </w:pPr>
            <w:r w:rsidRPr="00C95827">
              <w:rPr>
                <w:rFonts w:cs="B Nazanin" w:hint="cs"/>
                <w:b/>
                <w:bCs/>
                <w:rtl/>
              </w:rPr>
              <w:t xml:space="preserve"> 4)</w:t>
            </w:r>
            <w:r>
              <w:rPr>
                <w:rFonts w:cs="B Nazanin" w:hint="cs"/>
                <w:b/>
                <w:bCs/>
                <w:rtl/>
              </w:rPr>
              <w:t xml:space="preserve"> حاصل عبارات زیر را بدست آورید.</w:t>
            </w:r>
            <w:r>
              <w:rPr>
                <w:rFonts w:cs="B Nazanin" w:hint="cs"/>
                <w:rtl/>
              </w:rPr>
              <w:t xml:space="preserve">  </w:t>
            </w:r>
          </w:p>
          <w:p w14:paraId="0D1B54F0" w14:textId="1BBC42AD" w:rsidR="00F76973" w:rsidRDefault="00F76973" w:rsidP="00F76973">
            <w:pPr>
              <w:bidi/>
              <w:jc w:val="right"/>
              <w:rPr>
                <w:rFonts w:cs="B Nazanin"/>
              </w:rPr>
            </w:pPr>
            <w:r>
              <w:rPr>
                <w:rFonts w:cs="B Nazanin" w:hint="cs"/>
                <w:rtl/>
              </w:rPr>
              <w:t xml:space="preserve">                                                                                 </w:t>
            </w:r>
            <w:r w:rsidRPr="00F76973">
              <w:rPr>
                <w:rFonts w:cs="B Nazanin"/>
                <w:position w:val="-20"/>
              </w:rPr>
              <w:object w:dxaOrig="2160" w:dyaOrig="540" w14:anchorId="7F3D36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45pt;height:26.9pt" o:ole="">
                  <v:imagedata r:id="rId5" o:title=""/>
                </v:shape>
                <o:OLEObject Type="Embed" ProgID="Equation.DSMT4" ShapeID="_x0000_i1025" DrawAspect="Content" ObjectID="_1793704692" r:id="rId6"/>
              </w:object>
            </w:r>
          </w:p>
          <w:p w14:paraId="2056A411" w14:textId="77777777" w:rsidR="00F76973" w:rsidRDefault="00F76973" w:rsidP="00F76973">
            <w:pPr>
              <w:bidi/>
              <w:jc w:val="right"/>
              <w:rPr>
                <w:rFonts w:cs="B Nazanin"/>
                <w:b/>
                <w:bCs/>
                <w:rtl/>
                <w:lang w:bidi="fa-IR"/>
              </w:rPr>
            </w:pPr>
          </w:p>
          <w:p w14:paraId="0476785D" w14:textId="04410D31" w:rsidR="00F76973" w:rsidRPr="0009464F" w:rsidRDefault="00F76973" w:rsidP="00AC223B">
            <w:pPr>
              <w:bidi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F76973">
              <w:rPr>
                <w:rFonts w:cs="B Nazanin"/>
                <w:position w:val="-20"/>
              </w:rPr>
              <w:object w:dxaOrig="2480" w:dyaOrig="540" w14:anchorId="7E39961A">
                <v:shape id="_x0000_i1026" type="#_x0000_t75" style="width:124.05pt;height:26.9pt" o:ole="">
                  <v:imagedata r:id="rId7" o:title=""/>
                </v:shape>
                <o:OLEObject Type="Embed" ProgID="Equation.DSMT4" ShapeID="_x0000_i1026" DrawAspect="Content" ObjectID="_1793704693" r:id="rId8"/>
              </w:object>
            </w:r>
          </w:p>
        </w:tc>
      </w:tr>
      <w:tr w:rsidR="00F76973" w14:paraId="3722B428" w14:textId="77777777" w:rsidTr="00F76973">
        <w:trPr>
          <w:jc w:val="center"/>
        </w:trPr>
        <w:tc>
          <w:tcPr>
            <w:tcW w:w="10496" w:type="dxa"/>
            <w:gridSpan w:val="2"/>
          </w:tcPr>
          <w:p w14:paraId="081DF249" w14:textId="110C2280" w:rsidR="00F76973" w:rsidRDefault="00F76973" w:rsidP="009469CA">
            <w:pPr>
              <w:tabs>
                <w:tab w:val="center" w:pos="5386"/>
              </w:tabs>
              <w:bidi/>
              <w:spacing w:line="360" w:lineRule="auto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>5) به شش برابر عددی 4 واحد اضافه کرده ایم</w:t>
            </w:r>
            <w:r w:rsidR="00E66CFE">
              <w:rPr>
                <w:rFonts w:cs="B Nazanin" w:hint="cs"/>
                <w:b/>
                <w:bCs/>
                <w:rtl/>
              </w:rPr>
              <w:t>.</w:t>
            </w:r>
            <w:r>
              <w:rPr>
                <w:rFonts w:cs="B Nazanin" w:hint="cs"/>
                <w:b/>
                <w:bCs/>
                <w:rtl/>
              </w:rPr>
              <w:t xml:space="preserve"> حاصل 58 شده است.آن عدد را بیابید( روش نمادین)</w:t>
            </w:r>
          </w:p>
          <w:p w14:paraId="135707E1" w14:textId="77777777" w:rsidR="00F76973" w:rsidRDefault="00F76973" w:rsidP="00FF6AC4">
            <w:pPr>
              <w:tabs>
                <w:tab w:val="center" w:pos="5386"/>
              </w:tabs>
              <w:bidi/>
              <w:spacing w:line="360" w:lineRule="auto"/>
              <w:rPr>
                <w:rFonts w:cs="B Nazanin"/>
                <w:b/>
                <w:bCs/>
                <w:rtl/>
              </w:rPr>
            </w:pPr>
          </w:p>
          <w:p w14:paraId="7F21BBA1" w14:textId="273BFA04" w:rsidR="00F76973" w:rsidRDefault="00F76973" w:rsidP="00164AB5">
            <w:pPr>
              <w:tabs>
                <w:tab w:val="center" w:pos="5386"/>
              </w:tabs>
              <w:bidi/>
              <w:spacing w:line="360" w:lineRule="auto"/>
              <w:rPr>
                <w:rFonts w:cs="B Nazanin"/>
                <w:b/>
                <w:bCs/>
                <w:rtl/>
              </w:rPr>
            </w:pPr>
          </w:p>
        </w:tc>
      </w:tr>
      <w:tr w:rsidR="00F76973" w14:paraId="58D39588" w14:textId="77777777" w:rsidTr="00E66CFE">
        <w:trPr>
          <w:trHeight w:val="2950"/>
          <w:jc w:val="center"/>
        </w:trPr>
        <w:tc>
          <w:tcPr>
            <w:tcW w:w="10496" w:type="dxa"/>
            <w:gridSpan w:val="2"/>
          </w:tcPr>
          <w:p w14:paraId="12BB7E81" w14:textId="77777777" w:rsidR="00F76973" w:rsidRDefault="00F76973" w:rsidP="009469CA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6) الف) فقط سه عدد بعدی الگوهای زیر ا بنویسید.</w:t>
            </w:r>
          </w:p>
          <w:p w14:paraId="7492E7B4" w14:textId="51C34D92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</w:t>
            </w:r>
            <w:r w:rsidR="00BA3840">
              <w:rPr>
                <w:rFonts w:cs="B Nazanin" w:hint="cs"/>
                <w:b/>
                <w:bCs/>
                <w:rtl/>
              </w:rPr>
              <w:t xml:space="preserve">             </w:t>
            </w:r>
            <w:r>
              <w:rPr>
                <w:rFonts w:cs="B Nazanin" w:hint="cs"/>
                <w:b/>
                <w:bCs/>
                <w:rtl/>
              </w:rPr>
              <w:t xml:space="preserve">          </w:t>
            </w:r>
            <w:r w:rsidR="00BA3840" w:rsidRPr="00BA3840">
              <w:rPr>
                <w:rFonts w:ascii="Vazirmatn" w:hAnsi="Vazirmatn" w:cs="B Nazanin" w:hint="cs"/>
                <w:rtl/>
                <w:lang w:bidi="fa-IR"/>
              </w:rPr>
              <w:t xml:space="preserve">........... و.......... و </w:t>
            </w:r>
            <w:r w:rsidR="00BA3840" w:rsidRPr="00BA3840">
              <w:rPr>
                <w:rFonts w:ascii="Vazirmatn" w:hAnsi="Vazirmatn" w:cs="B Nazanin"/>
                <w:position w:val="-28"/>
                <w:lang w:bidi="fa-IR"/>
              </w:rPr>
              <w:object w:dxaOrig="340" w:dyaOrig="720" w14:anchorId="09E0805D">
                <v:shape id="_x0000_i1027" type="#_x0000_t75" style="width:17.35pt;height:36.45pt" o:ole="">
                  <v:imagedata r:id="rId9" o:title=""/>
                </v:shape>
                <o:OLEObject Type="Embed" ProgID="Equation.DSMT4" ShapeID="_x0000_i1027" DrawAspect="Content" ObjectID="_1793704694" r:id="rId10"/>
              </w:object>
            </w:r>
            <w:r w:rsidR="00BA3840" w:rsidRPr="00BA3840">
              <w:rPr>
                <w:rFonts w:ascii="Vazirmatn" w:hAnsi="Vazirmatn" w:cs="B Nazanin" w:hint="cs"/>
                <w:rtl/>
                <w:lang w:bidi="fa-IR"/>
              </w:rPr>
              <w:t xml:space="preserve"> و </w:t>
            </w:r>
            <w:r w:rsidR="00BA3840" w:rsidRPr="00BA3840">
              <w:rPr>
                <w:rFonts w:ascii="Vazirmatn" w:hAnsi="Vazirmatn" w:cs="B Nazanin"/>
                <w:position w:val="-28"/>
                <w:lang w:bidi="fa-IR"/>
              </w:rPr>
              <w:object w:dxaOrig="340" w:dyaOrig="720" w14:anchorId="04A9255D">
                <v:shape id="_x0000_i1028" type="#_x0000_t75" style="width:17.35pt;height:36.45pt" o:ole="">
                  <v:imagedata r:id="rId11" o:title=""/>
                </v:shape>
                <o:OLEObject Type="Embed" ProgID="Equation.DSMT4" ShapeID="_x0000_i1028" DrawAspect="Content" ObjectID="_1793704695" r:id="rId12"/>
              </w:object>
            </w:r>
            <w:r w:rsidR="00BA3840" w:rsidRPr="00BA3840">
              <w:rPr>
                <w:rFonts w:ascii="Vazirmatn" w:hAnsi="Vazirmatn" w:cs="B Nazanin" w:hint="cs"/>
                <w:rtl/>
                <w:lang w:bidi="fa-IR"/>
              </w:rPr>
              <w:t xml:space="preserve"> و </w:t>
            </w:r>
            <w:r w:rsidR="00BA3840" w:rsidRPr="00BA3840">
              <w:rPr>
                <w:rFonts w:ascii="Vazirmatn" w:hAnsi="Vazirmatn" w:cs="B Nazanin"/>
                <w:position w:val="-28"/>
                <w:lang w:bidi="fa-IR"/>
              </w:rPr>
              <w:object w:dxaOrig="240" w:dyaOrig="720" w14:anchorId="680B0F63">
                <v:shape id="_x0000_i1029" type="#_x0000_t75" style="width:13pt;height:36.45pt" o:ole="">
                  <v:imagedata r:id="rId13" o:title=""/>
                </v:shape>
                <o:OLEObject Type="Embed" ProgID="Equation.DSMT4" ShapeID="_x0000_i1029" DrawAspect="Content" ObjectID="_1793704696" r:id="rId14"/>
              </w:object>
            </w:r>
            <w:r w:rsidRPr="00BA3840">
              <w:rPr>
                <w:rFonts w:cs="B Nazanin" w:hint="cs"/>
                <w:b/>
                <w:bCs/>
                <w:rtl/>
              </w:rPr>
              <w:t xml:space="preserve">                 </w:t>
            </w:r>
            <w:r w:rsidRPr="00BA3840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</w:t>
            </w:r>
            <w:r w:rsidR="00F77C4E">
              <w:rPr>
                <w:rFonts w:cs="B Nazanin" w:hint="cs"/>
                <w:b/>
                <w:bCs/>
                <w:rtl/>
                <w:lang w:bidi="fa-IR"/>
              </w:rPr>
              <w:t xml:space="preserve">                  </w:t>
            </w:r>
            <w:r w:rsidRPr="00BA3840">
              <w:rPr>
                <w:rFonts w:cs="B Nazanin" w:hint="cs"/>
                <w:b/>
                <w:bCs/>
                <w:rtl/>
                <w:lang w:bidi="fa-IR"/>
              </w:rPr>
              <w:t xml:space="preserve">  </w:t>
            </w:r>
            <w:r w:rsidR="00575927" w:rsidRPr="00FF6AC4">
              <w:rPr>
                <w:rFonts w:cs="B Nazanin"/>
                <w:b/>
                <w:bCs/>
                <w:position w:val="-10"/>
              </w:rPr>
              <w:object w:dxaOrig="2240" w:dyaOrig="300" w14:anchorId="5180D57B">
                <v:shape id="_x0000_i1030" type="#_x0000_t75" style="width:112.75pt;height:14.75pt" o:ole="">
                  <v:imagedata r:id="rId15" o:title=""/>
                </v:shape>
                <o:OLEObject Type="Embed" ProgID="Equation.DSMT4" ShapeID="_x0000_i1030" DrawAspect="Content" ObjectID="_1793704697" r:id="rId16"/>
              </w:object>
            </w:r>
            <w:r>
              <w:rPr>
                <w:rFonts w:cs="B Nazanin" w:hint="cs"/>
                <w:b/>
                <w:bCs/>
                <w:rtl/>
              </w:rPr>
              <w:t xml:space="preserve">     </w:t>
            </w:r>
          </w:p>
          <w:p w14:paraId="4570F6E1" w14:textId="77777777" w:rsidR="00F76973" w:rsidRDefault="00F76973" w:rsidP="00164AB5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</w:t>
            </w:r>
          </w:p>
          <w:p w14:paraId="58B13622" w14:textId="49A67C7D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</w:t>
            </w:r>
            <w:r w:rsidR="00F77C4E">
              <w:rPr>
                <w:rFonts w:cs="B Nazanin" w:hint="cs"/>
                <w:b/>
                <w:bCs/>
                <w:rtl/>
              </w:rPr>
              <w:t xml:space="preserve">      </w:t>
            </w:r>
            <w:r>
              <w:rPr>
                <w:rFonts w:cs="B Nazanin" w:hint="cs"/>
                <w:b/>
                <w:bCs/>
                <w:rtl/>
              </w:rPr>
              <w:t xml:space="preserve">                                                     </w:t>
            </w:r>
            <w:r w:rsidRPr="00FF6AC4">
              <w:rPr>
                <w:rFonts w:cs="B Nazanin"/>
                <w:b/>
                <w:bCs/>
                <w:position w:val="-10"/>
              </w:rPr>
              <w:object w:dxaOrig="2500" w:dyaOrig="300" w14:anchorId="180ABBEC">
                <v:shape id="_x0000_i1031" type="#_x0000_t75" style="width:124.9pt;height:14.75pt" o:ole="">
                  <v:imagedata r:id="rId17" o:title=""/>
                </v:shape>
                <o:OLEObject Type="Embed" ProgID="Equation.DSMT4" ShapeID="_x0000_i1031" DrawAspect="Content" ObjectID="_1793704698" r:id="rId18"/>
              </w:object>
            </w:r>
          </w:p>
          <w:p w14:paraId="79788433" w14:textId="408B591B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/>
                <w:b/>
                <w:bCs/>
                <w:noProof/>
                <w:rtl/>
                <w:lang w:val="ar-SA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5C8954B1" wp14:editId="1A1FA4AC">
                      <wp:simplePos x="0" y="0"/>
                      <wp:positionH relativeFrom="column">
                        <wp:posOffset>1662463</wp:posOffset>
                      </wp:positionH>
                      <wp:positionV relativeFrom="paragraph">
                        <wp:posOffset>154240</wp:posOffset>
                      </wp:positionV>
                      <wp:extent cx="979170" cy="391795"/>
                      <wp:effectExtent l="0" t="0" r="11430" b="27305"/>
                      <wp:wrapNone/>
                      <wp:docPr id="1996987734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9170" cy="391795"/>
                                <a:chOff x="0" y="0"/>
                                <a:chExt cx="979330" cy="391886"/>
                              </a:xfrm>
                            </wpg:grpSpPr>
                            <wps:wsp>
                              <wps:cNvPr id="1115754186" name="Rectangle 1"/>
                              <wps:cNvSpPr/>
                              <wps:spPr>
                                <a:xfrm>
                                  <a:off x="0" y="195943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4005875" name="Rectangle 1"/>
                              <wps:cNvSpPr/>
                              <wps:spPr>
                                <a:xfrm>
                                  <a:off x="195943" y="195943"/>
                                  <a:ext cx="195580" cy="195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6586082" name="Rectangle 1"/>
                              <wps:cNvSpPr/>
                              <wps:spPr>
                                <a:xfrm>
                                  <a:off x="391885" y="195943"/>
                                  <a:ext cx="195580" cy="195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3247139" name="Rectangle 1"/>
                              <wps:cNvSpPr/>
                              <wps:spPr>
                                <a:xfrm>
                                  <a:off x="83127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4874037" name="Rectangle 1"/>
                              <wps:cNvSpPr/>
                              <wps:spPr>
                                <a:xfrm>
                                  <a:off x="279070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64790852" name="Rectangle 1"/>
                              <wps:cNvSpPr/>
                              <wps:spPr>
                                <a:xfrm>
                                  <a:off x="475013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5780814" name="Rectangle 1"/>
                              <wps:cNvSpPr/>
                              <wps:spPr>
                                <a:xfrm>
                                  <a:off x="670777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7951088" name="Rectangle 1"/>
                              <wps:cNvSpPr/>
                              <wps:spPr>
                                <a:xfrm>
                                  <a:off x="587482" y="195535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70371792" name="Rectangle 1"/>
                              <wps:cNvSpPr/>
                              <wps:spPr>
                                <a:xfrm>
                                  <a:off x="783387" y="195535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2196A24C" id="Group 2" o:spid="_x0000_s1026" style="position:absolute;left:0;text-align:left;margin-left:130.9pt;margin-top:12.15pt;width:77.1pt;height:30.85pt;z-index:251689984;mso-width-relative:margin" coordsize="9793,3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">
                      <v:rect id="Rectangle 1" o:spid="_x0000_s1027" style="position:absolute;top:1959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" filled="f" strokecolor="black [3213]" strokeweight="1pt"/>
                      <v:rect id="Rectangle 1" o:spid="_x0000_s1028" style="position:absolute;left:1959;top:1959;width:1956;height:1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" filled="f" strokecolor="black [3213]" strokeweight="1pt"/>
                      <v:rect id="Rectangle 1" o:spid="_x0000_s1029" style="position:absolute;left:3918;top:1959;width:1956;height:1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" filled="f" strokecolor="black [3213]" strokeweight="1pt"/>
                      <v:rect id="Rectangle 1" o:spid="_x0000_s1030" style="position:absolute;left:831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" filled="f" strokecolor="black [3213]" strokeweight="1pt"/>
                      <v:rect id="Rectangle 1" o:spid="_x0000_s1031" style="position:absolute;left:2790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" filled="f" strokecolor="black [3213]" strokeweight="1pt"/>
                      <v:rect id="Rectangle 1" o:spid="_x0000_s1032" style="position:absolute;left:4750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" filled="f" strokecolor="black [3213]" strokeweight="1pt"/>
                      <v:rect id="Rectangle 1" o:spid="_x0000_s1033" style="position:absolute;left:6707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" filled="f" strokecolor="black [3213]" strokeweight="1pt"/>
                      <v:rect id="Rectangle 1" o:spid="_x0000_s1034" style="position:absolute;left:5874;top:1955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" filled="f" strokecolor="black [3213]" strokeweight="1pt"/>
                      <v:rect id="Rectangle 1" o:spid="_x0000_s1035" style="position:absolute;left:7833;top:1955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" filled="f" strokecolor="black [3213]" strokeweight="1pt"/>
                    </v:group>
                  </w:pict>
                </mc:Fallback>
              </mc:AlternateContent>
            </w:r>
            <w:r>
              <w:rPr>
                <w:rFonts w:cs="B Nazanin"/>
                <w:b/>
                <w:bCs/>
                <w:noProof/>
                <w:rtl/>
                <w:lang w:val="ar-SA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42D993FC" wp14:editId="02FC460B">
                      <wp:simplePos x="0" y="0"/>
                      <wp:positionH relativeFrom="column">
                        <wp:posOffset>735561</wp:posOffset>
                      </wp:positionH>
                      <wp:positionV relativeFrom="paragraph">
                        <wp:posOffset>154016</wp:posOffset>
                      </wp:positionV>
                      <wp:extent cx="587375" cy="391795"/>
                      <wp:effectExtent l="0" t="0" r="22225" b="27305"/>
                      <wp:wrapNone/>
                      <wp:docPr id="355610577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87375" cy="391795"/>
                                <a:chOff x="0" y="0"/>
                                <a:chExt cx="587465" cy="391886"/>
                              </a:xfrm>
                            </wpg:grpSpPr>
                            <wps:wsp>
                              <wps:cNvPr id="437597706" name="Rectangle 1"/>
                              <wps:cNvSpPr/>
                              <wps:spPr>
                                <a:xfrm>
                                  <a:off x="0" y="195943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5357722" name="Rectangle 1"/>
                              <wps:cNvSpPr/>
                              <wps:spPr>
                                <a:xfrm>
                                  <a:off x="195943" y="195943"/>
                                  <a:ext cx="195580" cy="195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1292250" name="Rectangle 1"/>
                              <wps:cNvSpPr/>
                              <wps:spPr>
                                <a:xfrm>
                                  <a:off x="391885" y="195943"/>
                                  <a:ext cx="195580" cy="195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7148398" name="Rectangle 1"/>
                              <wps:cNvSpPr/>
                              <wps:spPr>
                                <a:xfrm>
                                  <a:off x="83127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50232009" name="Rectangle 1"/>
                              <wps:cNvSpPr/>
                              <wps:spPr>
                                <a:xfrm>
                                  <a:off x="279070" y="0"/>
                                  <a:ext cx="195943" cy="1959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A89C2AC" id="Group 2" o:spid="_x0000_s1026" style="position:absolute;left:0;text-align:left;margin-left:57.9pt;margin-top:12.15pt;width:46.25pt;height:30.85pt;z-index:251688960" coordsize="5874,3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">
                      <v:rect id="Rectangle 1" o:spid="_x0000_s1027" style="position:absolute;top:1959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" filled="f" strokecolor="black [3213]" strokeweight="1pt"/>
                      <v:rect id="Rectangle 1" o:spid="_x0000_s1028" style="position:absolute;left:1959;top:1959;width:1956;height:1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" filled="f" strokecolor="black [3213]" strokeweight="1pt"/>
                      <v:rect id="Rectangle 1" o:spid="_x0000_s1029" style="position:absolute;left:3918;top:1959;width:1956;height:1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" filled="f" strokecolor="black [3213]" strokeweight="1pt"/>
                      <v:rect id="Rectangle 1" o:spid="_x0000_s1030" style="position:absolute;left:831;width:1959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" filled="f" strokecolor="black [3213]" strokeweight="1pt"/>
                      <v:rect id="Rectangle 1" o:spid="_x0000_s1031" style="position:absolute;left:2790;width:1960;height:1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" filled="f" strokecolor="black [3213]" strokeweight="1pt"/>
                    </v:group>
                  </w:pict>
                </mc:Fallback>
              </mc:AlternateContent>
            </w:r>
            <w:r>
              <w:rPr>
                <w:rFonts w:cs="B Nazanin" w:hint="cs"/>
                <w:b/>
                <w:bCs/>
                <w:rtl/>
              </w:rPr>
              <w:t>ب) شکل سی اُم از چند مربع  درست می شود؟(الگو یابی)</w:t>
            </w:r>
          </w:p>
          <w:p w14:paraId="564DB8AE" w14:textId="31664B49" w:rsidR="00F76973" w:rsidRDefault="00E66CFE" w:rsidP="00164AB5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noProof/>
                <w:rtl/>
                <w:lang w:val="fa-IR" w:bidi="fa-IR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0B74CA6E" wp14:editId="660B8FAF">
                      <wp:simplePos x="0" y="0"/>
                      <wp:positionH relativeFrom="column">
                        <wp:posOffset>879792</wp:posOffset>
                      </wp:positionH>
                      <wp:positionV relativeFrom="paragraph">
                        <wp:posOffset>164148</wp:posOffset>
                      </wp:positionV>
                      <wp:extent cx="1259205" cy="2343150"/>
                      <wp:effectExtent l="0" t="0" r="0" b="27623"/>
                      <wp:wrapNone/>
                      <wp:docPr id="546978399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6200000">
                                <a:off x="0" y="0"/>
                                <a:ext cx="1259205" cy="2343150"/>
                                <a:chOff x="485267" y="-46291"/>
                                <a:chExt cx="1260289" cy="2344386"/>
                              </a:xfrm>
                            </wpg:grpSpPr>
                            <wps:wsp>
                              <wps:cNvPr id="1540114101" name="Straight Connector 4"/>
                              <wps:cNvCnPr/>
                              <wps:spPr>
                                <a:xfrm>
                                  <a:off x="485267" y="238421"/>
                                  <a:ext cx="108086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280425366" name="Group 7"/>
                              <wpg:cNvGrpSpPr/>
                              <wpg:grpSpPr>
                                <a:xfrm>
                                  <a:off x="504867" y="-46291"/>
                                  <a:ext cx="1240689" cy="2344386"/>
                                  <a:chOff x="504867" y="-46291"/>
                                  <a:chExt cx="1240689" cy="2344386"/>
                                </a:xfrm>
                              </wpg:grpSpPr>
                              <wps:wsp>
                                <wps:cNvPr id="2114473319" name="Straight Connector 5"/>
                                <wps:cNvCnPr/>
                                <wps:spPr>
                                  <a:xfrm rot="5400000">
                                    <a:off x="-113313" y="1139987"/>
                                    <a:ext cx="2292256" cy="239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27339510" name="Text Box 6"/>
                                <wps:cNvSpPr txBox="1"/>
                                <wps:spPr>
                                  <a:xfrm>
                                    <a:off x="504867" y="-24097"/>
                                    <a:ext cx="593649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62C57B3" w14:textId="46015D05" w:rsidR="00F76973" w:rsidRPr="00DF420A" w:rsidRDefault="00F76973" w:rsidP="00DF420A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50 تومان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278061" name="Text Box 6"/>
                                <wps:cNvSpPr txBox="1"/>
                                <wps:spPr>
                                  <a:xfrm>
                                    <a:off x="1033143" y="-46291"/>
                                    <a:ext cx="7124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71EE9AA" w14:textId="78608DD8" w:rsidR="00F76973" w:rsidRPr="00DF420A" w:rsidRDefault="00F76973" w:rsidP="00DF420A">
                                      <w:pPr>
                                        <w:rPr>
                                          <w:rFonts w:cs="B Nazanin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cs="B Nazanin"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100 تومان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B74CA6E" id="_x0000_s1034" style="position:absolute;left:0;text-align:left;margin-left:69.25pt;margin-top:12.95pt;width:99.15pt;height:184.5pt;rotation:-90;z-index:251692032;mso-width-relative:margin;mso-height-relative:margin" coordorigin="4852,-462" coordsize="12602,23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">
                      <v:line id="Straight Connector 4" o:spid="_x0000_s1035" style="position:absolute;visibility:visible;mso-wrap-style:square" from="4852,2384" to="15661,2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" strokecolor="windowText" strokeweight=".5pt">
                        <v:stroke joinstyle="miter"/>
                      </v:line>
                      <v:group id="Group 7" o:spid="_x0000_s1036" style="position:absolute;left:5048;top:-462;width:12407;height:23442" coordorigin="5048,-462" coordsize="12406,23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">
                        <v:line id="Straight Connector 5" o:spid="_x0000_s1037" style="position:absolute;rotation:90;visibility:visible;mso-wrap-style:square" from="-1133,11399" to="21789,11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" strokecolor="windowText" strokeweight=".5pt">
                          <v:stroke joinstyle="miter"/>
                        </v:line>
                        <v:shape id="Text Box 6" o:spid="_x0000_s1038" type="#_x0000_t202" style="position:absolute;left:5048;top:-240;width:5937;height:28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" filled="f" stroked="f" strokeweight=".5pt">
                          <v:textbox>
                            <w:txbxContent>
                              <w:p w14:paraId="462C57B3" w14:textId="46015D05" w:rsidR="00F76973" w:rsidRPr="00DF420A" w:rsidRDefault="00F76973" w:rsidP="00DF420A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50 تومانی</w:t>
                                </w:r>
                              </w:p>
                            </w:txbxContent>
                          </v:textbox>
                        </v:shape>
                        <v:shape id="Text Box 6" o:spid="_x0000_s1039" type="#_x0000_t202" style="position:absolute;left:10331;top:-462;width:7124;height:28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" filled="f" stroked="f" strokeweight=".5pt">
                          <v:textbox>
                            <w:txbxContent>
                              <w:p w14:paraId="371EE9AA" w14:textId="78608DD8" w:rsidR="00F76973" w:rsidRPr="00DF420A" w:rsidRDefault="00F76973" w:rsidP="00DF420A">
                                <w:pPr>
                                  <w:rPr>
                                    <w:rFonts w:cs="B Nazanin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100 تومانی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F76973">
              <w:rPr>
                <w:rFonts w:cs="B Nazanin"/>
                <w:b/>
                <w:bCs/>
                <w:noProof/>
                <w:rtl/>
                <w:lang w:val="ar-SA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06CE8A25" wp14:editId="370BB9C3">
                      <wp:simplePos x="0" y="0"/>
                      <wp:positionH relativeFrom="column">
                        <wp:posOffset>219075</wp:posOffset>
                      </wp:positionH>
                      <wp:positionV relativeFrom="paragraph">
                        <wp:posOffset>89980</wp:posOffset>
                      </wp:positionV>
                      <wp:extent cx="195943" cy="195943"/>
                      <wp:effectExtent l="0" t="0" r="13970" b="13970"/>
                      <wp:wrapNone/>
                      <wp:docPr id="2059298382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5943" cy="1959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CFDD804" id="Rectangle 1" o:spid="_x0000_s1026" style="position:absolute;left:0;text-align:left;margin-left:17.25pt;margin-top:7.1pt;width:15.45pt;height:15.4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" filled="f" strokecolor="black [3213]" strokeweight="1pt"/>
                  </w:pict>
                </mc:Fallback>
              </mc:AlternateContent>
            </w:r>
          </w:p>
          <w:p w14:paraId="4BFC8957" w14:textId="7B459EA3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</w:p>
          <w:p w14:paraId="53318590" w14:textId="77777777" w:rsidR="00F76973" w:rsidRDefault="00F76973" w:rsidP="00164AB5">
            <w:pPr>
              <w:bidi/>
              <w:rPr>
                <w:rFonts w:cs="B Nazanin"/>
                <w:b/>
                <w:bCs/>
                <w:rtl/>
              </w:rPr>
            </w:pPr>
          </w:p>
          <w:p w14:paraId="0CB210FC" w14:textId="1C7ADC6D" w:rsidR="00F76973" w:rsidRPr="00E66CFE" w:rsidRDefault="00F76973" w:rsidP="00164AB5">
            <w:pPr>
              <w:bidi/>
              <w:rPr>
                <w:rFonts w:cs="B Nazanin"/>
                <w:b/>
                <w:bCs/>
                <w:sz w:val="10"/>
                <w:szCs w:val="10"/>
              </w:rPr>
            </w:pPr>
          </w:p>
        </w:tc>
      </w:tr>
      <w:tr w:rsidR="00F76973" w14:paraId="1210F693" w14:textId="77777777" w:rsidTr="00F76973">
        <w:trPr>
          <w:jc w:val="center"/>
        </w:trPr>
        <w:tc>
          <w:tcPr>
            <w:tcW w:w="10496" w:type="dxa"/>
            <w:gridSpan w:val="2"/>
          </w:tcPr>
          <w:p w14:paraId="462B2B65" w14:textId="72C82D31" w:rsidR="00F76973" w:rsidRDefault="00F76973" w:rsidP="009469CA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7) با سکه های 50 و 100 تومانی به چند حالت می توان </w:t>
            </w:r>
            <w:r w:rsidR="009F53E4">
              <w:rPr>
                <w:rFonts w:cs="B Nazanin" w:hint="cs"/>
                <w:b/>
                <w:bCs/>
                <w:rtl/>
              </w:rPr>
              <w:t>3</w:t>
            </w:r>
            <w:r>
              <w:rPr>
                <w:rFonts w:cs="B Nazanin" w:hint="cs"/>
                <w:b/>
                <w:bCs/>
                <w:rtl/>
              </w:rPr>
              <w:t>00 تومان درست کرد؟</w:t>
            </w:r>
          </w:p>
          <w:p w14:paraId="271844ED" w14:textId="39054092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  <w:p w14:paraId="7E17AC4B" w14:textId="3B7453FE" w:rsidR="00F76973" w:rsidRDefault="00F76973" w:rsidP="004A1CF2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14:paraId="5ABD2040" w14:textId="77777777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  <w:p w14:paraId="412D4BB9" w14:textId="75BAD36E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F76973" w14:paraId="08D79F84" w14:textId="77777777" w:rsidTr="00F76973">
        <w:trPr>
          <w:jc w:val="center"/>
        </w:trPr>
        <w:tc>
          <w:tcPr>
            <w:tcW w:w="10496" w:type="dxa"/>
            <w:gridSpan w:val="2"/>
          </w:tcPr>
          <w:p w14:paraId="3840B524" w14:textId="4029E66C" w:rsidR="00C04692" w:rsidRDefault="00F76973" w:rsidP="009469CA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8) </w:t>
            </w:r>
            <w:r w:rsidR="00C04692">
              <w:rPr>
                <w:rFonts w:cs="B Nazanin" w:hint="cs"/>
                <w:b/>
                <w:bCs/>
                <w:rtl/>
              </w:rPr>
              <w:t>با</w:t>
            </w:r>
            <w:r w:rsidR="00C04692" w:rsidRPr="00E66CFE">
              <w:rPr>
                <w:rFonts w:cs="0 Nazanin Bold" w:hint="cs"/>
                <w:sz w:val="26"/>
                <w:szCs w:val="26"/>
                <w:rtl/>
              </w:rPr>
              <w:t xml:space="preserve"> رقم</w:t>
            </w:r>
            <w:r w:rsidR="00C04692" w:rsidRPr="00E66CFE">
              <w:rPr>
                <w:rFonts w:cs="0 Nazanin Bold"/>
                <w:sz w:val="26"/>
                <w:szCs w:val="26"/>
                <w:rtl/>
              </w:rPr>
              <w:softHyphen/>
            </w:r>
            <w:r w:rsidR="00C04692" w:rsidRPr="00E66CFE">
              <w:rPr>
                <w:rFonts w:cs="0 Nazanin Bold" w:hint="cs"/>
                <w:sz w:val="26"/>
                <w:szCs w:val="26"/>
                <w:rtl/>
              </w:rPr>
              <w:t xml:space="preserve">های 4 ، 2 و6  چند عدد </w:t>
            </w:r>
            <w:r w:rsidR="00C04692" w:rsidRPr="000C2337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دو رقمی</w:t>
            </w:r>
            <w:r w:rsidR="00C04692" w:rsidRPr="00E66CFE">
              <w:rPr>
                <w:rFonts w:cs="0 Nazanin Bold" w:hint="cs"/>
                <w:sz w:val="26"/>
                <w:szCs w:val="26"/>
                <w:rtl/>
              </w:rPr>
              <w:t xml:space="preserve"> </w:t>
            </w:r>
            <w:r w:rsidR="00C04692">
              <w:rPr>
                <w:rFonts w:cs="0 Nazanin Bold" w:hint="cs"/>
                <w:sz w:val="26"/>
                <w:szCs w:val="26"/>
                <w:rtl/>
              </w:rPr>
              <w:t xml:space="preserve"> و چند عدد </w:t>
            </w:r>
            <w:r w:rsidR="00C04692" w:rsidRPr="00C04692">
              <w:rPr>
                <w:rFonts w:cs="0 Nazanin Bold" w:hint="cs"/>
                <w:sz w:val="26"/>
                <w:szCs w:val="26"/>
                <w:u w:val="single"/>
                <w:rtl/>
              </w:rPr>
              <w:t>سه رقمی</w:t>
            </w:r>
            <w:r w:rsidR="00C04692">
              <w:rPr>
                <w:rFonts w:cs="0 Nazanin Bold" w:hint="cs"/>
                <w:sz w:val="26"/>
                <w:szCs w:val="26"/>
                <w:rtl/>
              </w:rPr>
              <w:t xml:space="preserve"> </w:t>
            </w:r>
            <w:r w:rsidR="00C04692" w:rsidRPr="00E66CFE">
              <w:rPr>
                <w:rFonts w:cs="0 Nazanin Bold" w:hint="cs"/>
                <w:sz w:val="26"/>
                <w:szCs w:val="26"/>
                <w:rtl/>
              </w:rPr>
              <w:t>می توان نوشت؟( تکرار ارقام مجاز است)</w:t>
            </w:r>
          </w:p>
          <w:p w14:paraId="25D303B0" w14:textId="3DC91461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  <w:p w14:paraId="661F9AA3" w14:textId="77777777" w:rsidR="00C04692" w:rsidRDefault="00C04692" w:rsidP="00C04692">
            <w:pPr>
              <w:bidi/>
              <w:rPr>
                <w:rFonts w:cs="B Nazanin"/>
                <w:b/>
                <w:bCs/>
                <w:rtl/>
              </w:rPr>
            </w:pPr>
          </w:p>
          <w:p w14:paraId="713DDA14" w14:textId="7D80C202" w:rsidR="00F76973" w:rsidRDefault="00F76973" w:rsidP="004A1CF2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F76973" w14:paraId="46E548E3" w14:textId="77777777" w:rsidTr="00F76973">
        <w:trPr>
          <w:jc w:val="center"/>
        </w:trPr>
        <w:tc>
          <w:tcPr>
            <w:tcW w:w="10496" w:type="dxa"/>
            <w:gridSpan w:val="2"/>
          </w:tcPr>
          <w:p w14:paraId="64803EF3" w14:textId="235E546C" w:rsidR="00F76973" w:rsidRDefault="00F76973" w:rsidP="009469CA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lastRenderedPageBreak/>
              <w:t xml:space="preserve">9) باغچه ای مستطیلی به طول 6 و عرض 4 متر داریم؛ اگر به فاصله </w:t>
            </w:r>
            <w:r w:rsidR="00E417E8">
              <w:rPr>
                <w:rFonts w:cs="B Nazanin" w:hint="cs"/>
                <w:b/>
                <w:bCs/>
                <w:rtl/>
              </w:rPr>
              <w:t>2</w:t>
            </w:r>
            <w:r>
              <w:rPr>
                <w:rFonts w:cs="B Nazanin" w:hint="cs"/>
                <w:b/>
                <w:bCs/>
                <w:rtl/>
              </w:rPr>
              <w:t xml:space="preserve"> متر از هر طرف باغچه نرده بکشیم برای دور تا دور باغچه چقدر نرده لازم داریم؟( رسم شکل)</w:t>
            </w:r>
          </w:p>
          <w:p w14:paraId="291D74AE" w14:textId="77777777" w:rsidR="00F76973" w:rsidRDefault="00F76973" w:rsidP="00A345D2">
            <w:pPr>
              <w:bidi/>
              <w:rPr>
                <w:rFonts w:cs="B Nazanin"/>
                <w:b/>
                <w:bCs/>
                <w:rtl/>
              </w:rPr>
            </w:pPr>
          </w:p>
          <w:p w14:paraId="5116BD8D" w14:textId="77777777" w:rsidR="00F76973" w:rsidRDefault="00F76973" w:rsidP="00A345D2">
            <w:pPr>
              <w:bidi/>
              <w:rPr>
                <w:rFonts w:cs="B Nazanin"/>
                <w:b/>
                <w:bCs/>
                <w:rtl/>
              </w:rPr>
            </w:pPr>
          </w:p>
          <w:p w14:paraId="31F39B4D" w14:textId="4D925778" w:rsidR="00F76973" w:rsidRDefault="00F76973" w:rsidP="00A345D2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F76973" w14:paraId="214F01DF" w14:textId="77777777" w:rsidTr="00953CAA">
        <w:trPr>
          <w:trHeight w:val="1908"/>
          <w:jc w:val="center"/>
        </w:trPr>
        <w:tc>
          <w:tcPr>
            <w:tcW w:w="10496" w:type="dxa"/>
            <w:gridSpan w:val="2"/>
          </w:tcPr>
          <w:p w14:paraId="54C8D317" w14:textId="11D9C7E3" w:rsidR="00F76973" w:rsidRDefault="00F76973" w:rsidP="009469CA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10) فاطمه کتاب داستانی را در 5 ساعت مطالعه کرد و 5 صفحه از آن باقی ماند اگر کتاب 80 صفحه داشته باشد فاطمه در هر ساعت چند صفحه مطالعه کرده است؟</w:t>
            </w:r>
            <w:r w:rsidR="00211C53">
              <w:rPr>
                <w:rFonts w:cs="B Nazanin" w:hint="cs"/>
                <w:b/>
                <w:bCs/>
                <w:rtl/>
              </w:rPr>
              <w:t xml:space="preserve"> </w:t>
            </w:r>
            <w:r w:rsidR="00C94A85">
              <w:rPr>
                <w:rFonts w:cs="B Nazanin" w:hint="cs"/>
                <w:b/>
                <w:bCs/>
                <w:rtl/>
              </w:rPr>
              <w:t>( روش نمادین)</w:t>
            </w:r>
          </w:p>
          <w:p w14:paraId="1D4F5BC1" w14:textId="77777777" w:rsidR="00F76973" w:rsidRDefault="00F76973" w:rsidP="00A345D2">
            <w:pPr>
              <w:bidi/>
              <w:rPr>
                <w:rFonts w:cs="B Nazanin"/>
                <w:b/>
                <w:bCs/>
                <w:rtl/>
              </w:rPr>
            </w:pPr>
          </w:p>
          <w:p w14:paraId="3241E3DA" w14:textId="77777777" w:rsidR="00F76973" w:rsidRDefault="00F76973" w:rsidP="00A345D2">
            <w:pPr>
              <w:bidi/>
              <w:rPr>
                <w:rFonts w:cs="B Nazanin"/>
                <w:b/>
                <w:bCs/>
                <w:rtl/>
              </w:rPr>
            </w:pPr>
          </w:p>
          <w:p w14:paraId="22EA78A7" w14:textId="21E1FD93" w:rsidR="00F76973" w:rsidRDefault="00F76973" w:rsidP="00A345D2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E66CFE" w14:paraId="255E8275" w14:textId="77777777" w:rsidTr="00F77C4E">
        <w:trPr>
          <w:trHeight w:val="2309"/>
          <w:jc w:val="center"/>
        </w:trPr>
        <w:tc>
          <w:tcPr>
            <w:tcW w:w="10496" w:type="dxa"/>
            <w:gridSpan w:val="2"/>
          </w:tcPr>
          <w:p w14:paraId="402B3E28" w14:textId="073B269B" w:rsidR="00E66CFE" w:rsidRDefault="00E66CFE" w:rsidP="00E66CFE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11) </w:t>
            </w:r>
            <w:r w:rsidRPr="00E906A8">
              <w:rPr>
                <w:position w:val="-28"/>
              </w:rPr>
              <w:object w:dxaOrig="240" w:dyaOrig="720" w14:anchorId="09D4907E">
                <v:shape id="_x0000_i1032" type="#_x0000_t75" style="width:10.4pt;height:31.25pt" o:ole="">
                  <v:imagedata r:id="rId19" o:title=""/>
                </v:shape>
                <o:OLEObject Type="Embed" ProgID="Equation.DSMT4" ShapeID="_x0000_i1032" DrawAspect="Content" ObjectID="_1793704699" r:id="rId20"/>
              </w:object>
            </w:r>
            <w:r w:rsidRPr="00E66CFE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E66CFE">
              <w:rPr>
                <w:rFonts w:cs="B Nazanin"/>
                <w:b/>
                <w:bCs/>
                <w:sz w:val="26"/>
                <w:szCs w:val="26"/>
                <w:rtl/>
              </w:rPr>
              <w:t xml:space="preserve">دانش آموزان </w:t>
            </w:r>
            <w:r w:rsidRPr="00E66CFE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66CFE">
              <w:rPr>
                <w:rFonts w:cs="B Nazanin" w:hint="eastAsia"/>
                <w:b/>
                <w:bCs/>
                <w:sz w:val="26"/>
                <w:szCs w:val="26"/>
                <w:rtl/>
              </w:rPr>
              <w:t>ک</w:t>
            </w:r>
            <w:r w:rsidRPr="00E66CFE">
              <w:rPr>
                <w:rFonts w:cs="B Nazanin"/>
                <w:b/>
                <w:bCs/>
                <w:sz w:val="26"/>
                <w:szCs w:val="26"/>
                <w:rtl/>
              </w:rPr>
              <w:t xml:space="preserve"> کلاس دراردو تفر</w:t>
            </w:r>
            <w:r w:rsidRPr="00E66CFE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66CFE">
              <w:rPr>
                <w:rFonts w:cs="B Nazanin" w:hint="eastAsia"/>
                <w:b/>
                <w:bCs/>
                <w:sz w:val="26"/>
                <w:szCs w:val="26"/>
                <w:rtl/>
              </w:rPr>
              <w:t>ح</w:t>
            </w:r>
            <w:r w:rsidRPr="00E66CFE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66CFE">
              <w:rPr>
                <w:rFonts w:cs="B Nazanin"/>
                <w:b/>
                <w:bCs/>
                <w:sz w:val="26"/>
                <w:szCs w:val="26"/>
                <w:rtl/>
              </w:rPr>
              <w:t xml:space="preserve"> و</w:t>
            </w:r>
            <w:r w:rsidRPr="00E906A8">
              <w:rPr>
                <w:position w:val="-28"/>
              </w:rPr>
              <w:object w:dxaOrig="260" w:dyaOrig="720" w14:anchorId="3AB7E699">
                <v:shape id="_x0000_i1033" type="#_x0000_t75" style="width:12.15pt;height:32.1pt" o:ole="">
                  <v:imagedata r:id="rId21" o:title=""/>
                </v:shape>
                <o:OLEObject Type="Embed" ProgID="Equation.DSMT4" ShapeID="_x0000_i1033" DrawAspect="Content" ObjectID="_1793704700" r:id="rId22"/>
              </w:object>
            </w:r>
            <w:r>
              <w:rPr>
                <w:rFonts w:cs="0 Nazanin Bold" w:hint="cs"/>
                <w:sz w:val="26"/>
                <w:szCs w:val="26"/>
                <w:rtl/>
              </w:rPr>
              <w:t xml:space="preserve"> </w:t>
            </w:r>
            <w:r w:rsidRPr="00E906A8">
              <w:rPr>
                <w:rFonts w:cs="B Nazanin" w:hint="eastAsia"/>
                <w:b/>
                <w:bCs/>
                <w:sz w:val="26"/>
                <w:szCs w:val="26"/>
                <w:rtl/>
              </w:rPr>
              <w:t>دانش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 xml:space="preserve"> آموزان در کتابخانه و 9 نفر در آزما</w:t>
            </w:r>
            <w:r w:rsidRPr="00E906A8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906A8">
              <w:rPr>
                <w:rFonts w:cs="B Nazanin" w:hint="eastAsia"/>
                <w:b/>
                <w:bCs/>
                <w:sz w:val="26"/>
                <w:szCs w:val="26"/>
                <w:rtl/>
              </w:rPr>
              <w:t>شگاه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 xml:space="preserve"> هستند</w:t>
            </w:r>
            <w:r w:rsidRPr="00E906A8">
              <w:rPr>
                <w:rFonts w:cs="B Nazanin" w:hint="cs"/>
                <w:b/>
                <w:bCs/>
                <w:sz w:val="26"/>
                <w:szCs w:val="26"/>
                <w:rtl/>
              </w:rPr>
              <w:t>.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 xml:space="preserve"> ا</w:t>
            </w:r>
            <w:r w:rsidRPr="00E906A8">
              <w:rPr>
                <w:rFonts w:cs="B Nazanin" w:hint="cs"/>
                <w:b/>
                <w:bCs/>
                <w:sz w:val="26"/>
                <w:szCs w:val="26"/>
                <w:rtl/>
              </w:rPr>
              <w:t>ی</w:t>
            </w:r>
            <w:r w:rsidRPr="00E906A8">
              <w:rPr>
                <w:rFonts w:cs="B Nazanin" w:hint="eastAsia"/>
                <w:b/>
                <w:bCs/>
                <w:sz w:val="26"/>
                <w:szCs w:val="26"/>
                <w:rtl/>
              </w:rPr>
              <w:t>ن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 xml:space="preserve"> کلاس چند دانش آموز </w:t>
            </w:r>
            <w:r w:rsidRPr="00E906A8">
              <w:rPr>
                <w:rFonts w:cs="B Nazanin" w:hint="cs"/>
                <w:b/>
                <w:bCs/>
                <w:sz w:val="26"/>
                <w:szCs w:val="26"/>
                <w:rtl/>
              </w:rPr>
              <w:t>دارد</w:t>
            </w:r>
            <w:r w:rsidRPr="00E906A8">
              <w:rPr>
                <w:rFonts w:cs="B Nazanin"/>
                <w:b/>
                <w:bCs/>
                <w:sz w:val="26"/>
                <w:szCs w:val="26"/>
                <w:rtl/>
              </w:rPr>
              <w:t>؟</w:t>
            </w:r>
          </w:p>
          <w:p w14:paraId="0344B75E" w14:textId="7E3B4751" w:rsidR="00E66CFE" w:rsidRDefault="00E66CFE" w:rsidP="00E66CFE">
            <w:pPr>
              <w:bidi/>
              <w:rPr>
                <w:rFonts w:cs="B Nazanin"/>
                <w:b/>
                <w:bCs/>
                <w:rtl/>
              </w:rPr>
            </w:pPr>
          </w:p>
          <w:p w14:paraId="432BFB25" w14:textId="77777777" w:rsidR="00E66CFE" w:rsidRPr="00E66CFE" w:rsidRDefault="00E66CFE" w:rsidP="00E66CFE">
            <w:pPr>
              <w:bidi/>
              <w:rPr>
                <w:rFonts w:cs="B Nazanin"/>
                <w:b/>
                <w:bCs/>
              </w:rPr>
            </w:pPr>
          </w:p>
          <w:p w14:paraId="231630E5" w14:textId="69FA11A4" w:rsidR="00E66CFE" w:rsidRDefault="00E66CFE" w:rsidP="00E66CFE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E66CFE" w14:paraId="06A964EF" w14:textId="77777777" w:rsidTr="00F77C4E">
        <w:trPr>
          <w:trHeight w:val="2197"/>
          <w:jc w:val="center"/>
        </w:trPr>
        <w:tc>
          <w:tcPr>
            <w:tcW w:w="10496" w:type="dxa"/>
            <w:gridSpan w:val="2"/>
          </w:tcPr>
          <w:p w14:paraId="3C991AEC" w14:textId="77777777" w:rsidR="00C04692" w:rsidRDefault="00E66CFE" w:rsidP="00C04692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12</w:t>
            </w:r>
            <w:r w:rsidRPr="00E66CFE">
              <w:rPr>
                <w:rFonts w:cs="B Nazanin" w:hint="cs"/>
                <w:b/>
                <w:bCs/>
                <w:rtl/>
              </w:rPr>
              <w:t xml:space="preserve">) </w:t>
            </w:r>
            <w:r w:rsidR="00C04692">
              <w:rPr>
                <w:rFonts w:cs="B Nazanin" w:hint="cs"/>
                <w:b/>
                <w:bCs/>
                <w:rtl/>
              </w:rPr>
              <w:t xml:space="preserve">در یک کلاس </w:t>
            </w:r>
            <w:r w:rsidR="00C04692" w:rsidRPr="004A1CF2">
              <w:rPr>
                <w:rFonts w:cs="B Nazanin"/>
                <w:b/>
                <w:bCs/>
                <w:position w:val="-20"/>
              </w:rPr>
              <w:object w:dxaOrig="220" w:dyaOrig="540" w14:anchorId="6D4BD5B9">
                <v:shape id="_x0000_i1034" type="#_x0000_t75" style="width:11.3pt;height:26.9pt" o:ole="">
                  <v:imagedata r:id="rId23" o:title=""/>
                </v:shape>
                <o:OLEObject Type="Embed" ProgID="Equation.DSMT4" ShapeID="_x0000_i1034" DrawAspect="Content" ObjectID="_1793704701" r:id="rId24"/>
              </w:object>
            </w:r>
            <w:r w:rsidR="00C04692">
              <w:rPr>
                <w:rFonts w:cs="B Nazanin" w:hint="cs"/>
                <w:b/>
                <w:bCs/>
                <w:rtl/>
              </w:rPr>
              <w:t xml:space="preserve"> دانش آموزان والیبال و </w:t>
            </w:r>
            <w:r w:rsidR="00C04692" w:rsidRPr="004A1CF2">
              <w:rPr>
                <w:rFonts w:cs="B Nazanin"/>
                <w:b/>
                <w:bCs/>
                <w:position w:val="-20"/>
              </w:rPr>
              <w:object w:dxaOrig="240" w:dyaOrig="540" w14:anchorId="11531D56">
                <v:shape id="_x0000_i1035" type="#_x0000_t75" style="width:12.15pt;height:26.9pt" o:ole="">
                  <v:imagedata r:id="rId25" o:title=""/>
                </v:shape>
                <o:OLEObject Type="Embed" ProgID="Equation.DSMT4" ShapeID="_x0000_i1035" DrawAspect="Content" ObjectID="_1793704702" r:id="rId26"/>
              </w:object>
            </w:r>
            <w:r w:rsidR="00C04692">
              <w:rPr>
                <w:rFonts w:cs="B Nazanin" w:hint="cs"/>
                <w:b/>
                <w:bCs/>
                <w:rtl/>
              </w:rPr>
              <w:t xml:space="preserve"> آنها فوتبال  بازی می کنند؛  سایر دانش آموزان که 11 نفر هستند بازی آنها را تماشا می کنند؛ این کلاس چند دانش آموز دارد؟</w:t>
            </w:r>
          </w:p>
          <w:p w14:paraId="1AB41054" w14:textId="657C5167" w:rsidR="00E66CFE" w:rsidRPr="00E66CFE" w:rsidRDefault="00E66CFE" w:rsidP="00E66CFE">
            <w:pPr>
              <w:bidi/>
              <w:spacing w:line="276" w:lineRule="auto"/>
              <w:jc w:val="both"/>
              <w:rPr>
                <w:rFonts w:cs="B Nazanin"/>
                <w:b/>
                <w:bCs/>
                <w:sz w:val="26"/>
                <w:szCs w:val="26"/>
              </w:rPr>
            </w:pPr>
          </w:p>
          <w:p w14:paraId="25033232" w14:textId="57134E6A" w:rsidR="00E66CFE" w:rsidRDefault="00E66CFE" w:rsidP="00E66CFE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CA4DCF" w14:paraId="2166E7D2" w14:textId="77777777" w:rsidTr="00F77C4E">
        <w:trPr>
          <w:trHeight w:val="2197"/>
          <w:jc w:val="center"/>
        </w:trPr>
        <w:tc>
          <w:tcPr>
            <w:tcW w:w="10496" w:type="dxa"/>
            <w:gridSpan w:val="2"/>
          </w:tcPr>
          <w:p w14:paraId="3E9EDEC7" w14:textId="08F156BA" w:rsidR="00CA4DCF" w:rsidRDefault="00CA4DCF" w:rsidP="00CA4DCF">
            <w:pPr>
              <w:bidi/>
              <w:jc w:val="both"/>
              <w:rPr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13) </w:t>
            </w:r>
            <w:r w:rsidRPr="00CA4DCF">
              <w:rPr>
                <w:rFonts w:cs="B Nazanin"/>
                <w:b/>
                <w:bCs/>
                <w:position w:val="-20"/>
              </w:rPr>
              <w:object w:dxaOrig="225" w:dyaOrig="510" w14:anchorId="126CE66D">
                <v:shape id="_x0000_i1036" type="#_x0000_t75" style="width:11.3pt;height:25.15pt" o:ole="">
                  <v:imagedata r:id="rId27" o:title=""/>
                </v:shape>
                <o:OLEObject Type="Embed" ProgID="Equation.DSMT4" ShapeID="_x0000_i1036" DrawAspect="Content" ObjectID="_1793704703" r:id="rId28"/>
              </w:object>
            </w:r>
            <w:r w:rsidRPr="00CA4DCF">
              <w:rPr>
                <w:rFonts w:cs="B Nazanin" w:hint="cs"/>
                <w:b/>
                <w:bCs/>
                <w:rtl/>
              </w:rPr>
              <w:t xml:space="preserve">  دانش</w:t>
            </w:r>
            <w:r w:rsidRPr="00CA4DCF">
              <w:rPr>
                <w:rFonts w:cs="B Nazanin" w:hint="cs"/>
                <w:b/>
                <w:bCs/>
                <w:rtl/>
              </w:rPr>
              <w:softHyphen/>
              <w:t xml:space="preserve">آموزان کلاسی فوتبال و </w:t>
            </w:r>
            <w:r w:rsidRPr="00CA4DCF">
              <w:rPr>
                <w:rFonts w:cs="B Nazanin"/>
                <w:b/>
                <w:bCs/>
                <w:position w:val="-20"/>
              </w:rPr>
              <w:object w:dxaOrig="180" w:dyaOrig="510" w14:anchorId="76D0AD8D">
                <v:shape id="_x0000_i1037" type="#_x0000_t75" style="width:8.65pt;height:25.15pt" o:ole="">
                  <v:imagedata r:id="rId29" o:title=""/>
                </v:shape>
                <o:OLEObject Type="Embed" ProgID="Equation.DSMT4" ShapeID="_x0000_i1037" DrawAspect="Content" ObjectID="_1793704704" r:id="rId30"/>
              </w:object>
            </w:r>
            <w:r w:rsidR="00472F3A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CA4DCF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472F3A">
              <w:rPr>
                <w:rFonts w:cs="B Nazanin" w:hint="cs"/>
                <w:b/>
                <w:bCs/>
                <w:sz w:val="28"/>
                <w:szCs w:val="28"/>
                <w:u w:val="single"/>
                <w:rtl/>
                <w:lang w:bidi="fa-IR"/>
              </w:rPr>
              <w:t>بقیه</w:t>
            </w:r>
            <w:r w:rsidRPr="00CA4DCF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CA4DCF">
              <w:rPr>
                <w:rFonts w:cs="B Nazanin" w:hint="cs"/>
                <w:b/>
                <w:bCs/>
                <w:rtl/>
              </w:rPr>
              <w:t>دانش</w:t>
            </w:r>
            <w:r w:rsidRPr="00CA4DCF">
              <w:rPr>
                <w:rFonts w:cs="B Nazanin" w:hint="cs"/>
                <w:b/>
                <w:bCs/>
                <w:rtl/>
              </w:rPr>
              <w:softHyphen/>
              <w:t>آموزان آن کلاس تنیس روی میز بازی می</w:t>
            </w:r>
            <w:r w:rsidRPr="00CA4DCF">
              <w:rPr>
                <w:rFonts w:cs="B Nazanin" w:hint="cs"/>
                <w:b/>
                <w:bCs/>
                <w:rtl/>
              </w:rPr>
              <w:softHyphen/>
              <w:t>کنند؛ سایر دانش</w:t>
            </w:r>
            <w:r w:rsidRPr="00CA4DCF">
              <w:rPr>
                <w:rFonts w:cs="B Nazanin" w:hint="cs"/>
                <w:b/>
                <w:bCs/>
                <w:rtl/>
              </w:rPr>
              <w:softHyphen/>
              <w:t xml:space="preserve">آموزان که تعدادشان </w:t>
            </w:r>
            <w:r w:rsidRPr="00CA4DCF">
              <w:rPr>
                <w:rFonts w:cs="B Nazanin" w:hint="cs"/>
                <w:b/>
                <w:bCs/>
                <w:rtl/>
                <w:lang w:bidi="fa-IR"/>
              </w:rPr>
              <w:t xml:space="preserve">4 </w:t>
            </w:r>
            <w:r w:rsidRPr="00CA4DCF">
              <w:rPr>
                <w:rFonts w:cs="B Nazanin" w:hint="cs"/>
                <w:b/>
                <w:bCs/>
                <w:rtl/>
              </w:rPr>
              <w:t xml:space="preserve"> نفر است؛ بازی آنها را تماشا می</w:t>
            </w:r>
            <w:r w:rsidRPr="00CA4DCF">
              <w:rPr>
                <w:rFonts w:cs="B Nazanin" w:hint="cs"/>
                <w:b/>
                <w:bCs/>
                <w:rtl/>
              </w:rPr>
              <w:softHyphen/>
              <w:t>کنند؛ این کلاس چند دانش</w:t>
            </w:r>
            <w:r w:rsidRPr="00CA4DCF">
              <w:rPr>
                <w:rFonts w:cs="B Nazanin" w:hint="cs"/>
                <w:b/>
                <w:bCs/>
                <w:rtl/>
              </w:rPr>
              <w:softHyphen/>
              <w:t>آموز دارد؟</w:t>
            </w:r>
          </w:p>
          <w:p w14:paraId="62318923" w14:textId="1D46932F" w:rsidR="00CA4DCF" w:rsidRDefault="00CA4DCF" w:rsidP="00C04692">
            <w:pPr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953CAA" w14:paraId="4B4EC88D" w14:textId="77777777" w:rsidTr="00953CAA">
        <w:trPr>
          <w:trHeight w:val="1417"/>
          <w:jc w:val="center"/>
        </w:trPr>
        <w:tc>
          <w:tcPr>
            <w:tcW w:w="10496" w:type="dxa"/>
            <w:gridSpan w:val="2"/>
          </w:tcPr>
          <w:p w14:paraId="480F2418" w14:textId="77777777" w:rsidR="00953CAA" w:rsidRDefault="00953CAA" w:rsidP="00953CAA">
            <w:pPr>
              <w:tabs>
                <w:tab w:val="left" w:pos="2541"/>
                <w:tab w:val="left" w:pos="4605"/>
                <w:tab w:val="left" w:pos="6156"/>
              </w:tabs>
              <w:jc w:val="right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1</w:t>
            </w:r>
            <w:r w:rsidRPr="00953CAA">
              <w:rPr>
                <w:rFonts w:cs="B Nazanin" w:hint="cs"/>
                <w:rtl/>
              </w:rPr>
              <w:t xml:space="preserve">4) </w: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فاطمه </w:t>
            </w:r>
            <w:r w:rsidRPr="00953CAA">
              <w:rPr>
                <w:rFonts w:ascii="IPT.Nazanin" w:hAnsi="IPT.Nazanin" w:cs="B Nazanin"/>
                <w:b/>
                <w:bCs/>
                <w:position w:val="-22"/>
                <w:sz w:val="26"/>
                <w:szCs w:val="26"/>
                <w:lang w:bidi="fa-IR"/>
              </w:rPr>
              <w:object w:dxaOrig="240" w:dyaOrig="580" w14:anchorId="272C7C3A">
                <v:shape id="_x0000_i1050" type="#_x0000_t75" style="width:12.15pt;height:29.5pt" o:ole="">
                  <v:imagedata r:id="rId31" o:title=""/>
                </v:shape>
                <o:OLEObject Type="Embed" ProgID="Equation.DSMT4" ShapeID="_x0000_i1050" DrawAspect="Content" ObjectID="_1793704705" r:id="rId32"/>
              </w:objec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پولش را مداد و </w:t>
            </w:r>
            <w:r w:rsidRPr="00953CAA">
              <w:rPr>
                <w:rFonts w:ascii="IPT.Nazanin" w:hAnsi="IPT.Nazanin" w:cs="B Nazanin"/>
                <w:b/>
                <w:bCs/>
                <w:position w:val="-22"/>
                <w:sz w:val="26"/>
                <w:szCs w:val="26"/>
                <w:lang w:bidi="fa-IR"/>
              </w:rPr>
              <w:object w:dxaOrig="260" w:dyaOrig="580" w14:anchorId="70A6720B">
                <v:shape id="_x0000_i1051" type="#_x0000_t75" style="width:13pt;height:29.5pt" o:ole="">
                  <v:imagedata r:id="rId33" o:title=""/>
                </v:shape>
                <o:OLEObject Type="Embed" ProgID="Equation.DSMT4" ShapeID="_x0000_i1051" DrawAspect="Content" ObjectID="_1793704706" r:id="rId34"/>
              </w:object>
            </w:r>
            <w:r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u w:val="single"/>
                <w:rtl/>
                <w:lang w:bidi="fa-IR"/>
              </w:rPr>
              <w:t>بقیه</w:t>
            </w:r>
            <w:r w:rsidRPr="00953CAA">
              <w:rPr>
                <w:rFonts w:ascii="IPT.Nazanin" w:hAnsi="IPT.Nazanin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پولش را کتاب داستان خریده است و برایش 600  تومان باقی مانده است. او در  ابتدا چقدر پول</w:t>
            </w:r>
            <w:r w:rsidRPr="00953CAA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داشته است؟</w:t>
            </w:r>
          </w:p>
          <w:p w14:paraId="7D4E3B54" w14:textId="77777777" w:rsidR="00953CAA" w:rsidRDefault="00953CAA" w:rsidP="00953CAA">
            <w:pPr>
              <w:tabs>
                <w:tab w:val="left" w:pos="2541"/>
                <w:tab w:val="left" w:pos="4605"/>
                <w:tab w:val="left" w:pos="6156"/>
              </w:tabs>
              <w:jc w:val="right"/>
              <w:rPr>
                <w:rFonts w:cs="B Nazanin"/>
                <w:sz w:val="26"/>
                <w:szCs w:val="26"/>
                <w:rtl/>
              </w:rPr>
            </w:pPr>
          </w:p>
          <w:p w14:paraId="4528DA62" w14:textId="07E87E9E" w:rsidR="00953CAA" w:rsidRPr="00953CAA" w:rsidRDefault="00953CAA" w:rsidP="00953CAA">
            <w:pPr>
              <w:tabs>
                <w:tab w:val="left" w:pos="2541"/>
                <w:tab w:val="left" w:pos="4605"/>
                <w:tab w:val="left" w:pos="6156"/>
              </w:tabs>
              <w:jc w:val="right"/>
              <w:rPr>
                <w:rFonts w:cs="B Nazanin" w:hint="cs"/>
                <w:sz w:val="28"/>
                <w:szCs w:val="28"/>
                <w:rtl/>
              </w:rPr>
            </w:pPr>
          </w:p>
        </w:tc>
      </w:tr>
      <w:tr w:rsidR="004E2F66" w14:paraId="021F66E6" w14:textId="77777777" w:rsidTr="00211C53">
        <w:trPr>
          <w:trHeight w:val="3031"/>
          <w:jc w:val="center"/>
        </w:trPr>
        <w:tc>
          <w:tcPr>
            <w:tcW w:w="10496" w:type="dxa"/>
            <w:gridSpan w:val="2"/>
          </w:tcPr>
          <w:tbl>
            <w:tblPr>
              <w:tblStyle w:val="TableGrid"/>
              <w:tblpPr w:leftFromText="180" w:rightFromText="180" w:vertAnchor="text" w:horzAnchor="margin" w:tblpY="589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693"/>
              <w:gridCol w:w="2127"/>
              <w:gridCol w:w="1609"/>
            </w:tblGrid>
            <w:tr w:rsidR="00211C53" w14:paraId="3500986A" w14:textId="77777777" w:rsidTr="00211C53">
              <w:trPr>
                <w:trHeight w:val="264"/>
              </w:trPr>
              <w:tc>
                <w:tcPr>
                  <w:tcW w:w="26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4AAF1184" w14:textId="77777777" w:rsidR="00211C53" w:rsidRPr="00211C53" w:rsidRDefault="00211C53" w:rsidP="00211C53">
                  <w:pPr>
                    <w:spacing w:line="276" w:lineRule="auto"/>
                    <w:jc w:val="center"/>
                    <w:rPr>
                      <w:rFonts w:ascii="Vazirmatn" w:hAnsi="Vazirmatn" w:cs="B Nazanin"/>
                      <w:b/>
                      <w:bCs/>
                      <w:rtl/>
                      <w:lang w:bidi="fa-IR"/>
                    </w:rPr>
                  </w:pPr>
                  <w:r w:rsidRPr="00211C53">
                    <w:rPr>
                      <w:rFonts w:ascii="Vazirmatn" w:hAnsi="Vazirmatn" w:cs="B Nazanin" w:hint="cs"/>
                      <w:b/>
                      <w:bCs/>
                      <w:rtl/>
                      <w:lang w:bidi="fa-IR"/>
                    </w:rPr>
                    <w:t>بررسی و آزمایش</w:t>
                  </w:r>
                </w:p>
              </w:tc>
              <w:tc>
                <w:tcPr>
                  <w:tcW w:w="2127" w:type="dxa"/>
                  <w:tcBorders>
                    <w:top w:val="single" w:sz="4" w:space="0" w:color="FFFFFF" w:themeColor="background1"/>
                  </w:tcBorders>
                </w:tcPr>
                <w:p w14:paraId="393FC726" w14:textId="77777777" w:rsidR="00211C53" w:rsidRPr="00211C53" w:rsidRDefault="00211C53" w:rsidP="00211C53">
                  <w:pPr>
                    <w:spacing w:line="276" w:lineRule="auto"/>
                    <w:jc w:val="center"/>
                    <w:rPr>
                      <w:rFonts w:ascii="Vazirmatn" w:hAnsi="Vazirmatn" w:cs="B Nazanin"/>
                      <w:b/>
                      <w:bCs/>
                      <w:rtl/>
                      <w:lang w:bidi="fa-IR"/>
                    </w:rPr>
                  </w:pPr>
                  <w:r w:rsidRPr="00211C53">
                    <w:rPr>
                      <w:rFonts w:ascii="Vazirmatn" w:hAnsi="Vazirmatn" w:cs="B Nazanin" w:hint="cs"/>
                      <w:b/>
                      <w:bCs/>
                      <w:rtl/>
                      <w:lang w:bidi="fa-IR"/>
                    </w:rPr>
                    <w:t>تعداد موتور</w:t>
                  </w:r>
                </w:p>
              </w:tc>
              <w:tc>
                <w:tcPr>
                  <w:tcW w:w="1609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5EC7E09C" w14:textId="77777777" w:rsidR="00211C53" w:rsidRPr="00211C53" w:rsidRDefault="00211C53" w:rsidP="00211C53">
                  <w:pPr>
                    <w:spacing w:line="276" w:lineRule="auto"/>
                    <w:jc w:val="center"/>
                    <w:rPr>
                      <w:rFonts w:ascii="Vazirmatn" w:hAnsi="Vazirmatn" w:cs="B Nazanin"/>
                      <w:b/>
                      <w:bCs/>
                      <w:rtl/>
                      <w:lang w:bidi="fa-IR"/>
                    </w:rPr>
                  </w:pPr>
                  <w:r w:rsidRPr="00211C53">
                    <w:rPr>
                      <w:rFonts w:ascii="Vazirmatn" w:hAnsi="Vazirmatn" w:cs="B Nazanin" w:hint="cs"/>
                      <w:b/>
                      <w:bCs/>
                      <w:rtl/>
                      <w:lang w:bidi="fa-IR"/>
                    </w:rPr>
                    <w:t>تعداد خودرو</w:t>
                  </w:r>
                </w:p>
              </w:tc>
            </w:tr>
            <w:tr w:rsidR="00211C53" w14:paraId="2B12F17C" w14:textId="77777777" w:rsidTr="00211C53">
              <w:tc>
                <w:tcPr>
                  <w:tcW w:w="2693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72E3E8E1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2C69FFCB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7986D28E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44487A30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127" w:type="dxa"/>
                  <w:tcBorders>
                    <w:bottom w:val="single" w:sz="4" w:space="0" w:color="FFFFFF" w:themeColor="background1"/>
                  </w:tcBorders>
                </w:tcPr>
                <w:p w14:paraId="2B844CCB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609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0D82DAEB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701534AC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  <w:p w14:paraId="78929960" w14:textId="77777777" w:rsidR="00211C53" w:rsidRPr="00211C53" w:rsidRDefault="00211C53" w:rsidP="00211C53">
                  <w:pPr>
                    <w:spacing w:line="276" w:lineRule="auto"/>
                    <w:jc w:val="right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339309EF" w14:textId="651B5EF9" w:rsidR="00211C53" w:rsidRDefault="004E2F66" w:rsidP="00211C53">
            <w:pPr>
              <w:bidi/>
              <w:spacing w:line="276" w:lineRule="auto"/>
              <w:jc w:val="both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1</w:t>
            </w:r>
            <w:r w:rsidR="00953CAA">
              <w:rPr>
                <w:rFonts w:cs="B Nazanin" w:hint="cs"/>
                <w:b/>
                <w:bCs/>
                <w:rtl/>
              </w:rPr>
              <w:t>5</w:t>
            </w:r>
            <w:bookmarkStart w:id="0" w:name="_GoBack"/>
            <w:bookmarkEnd w:id="0"/>
            <w:r>
              <w:rPr>
                <w:rFonts w:cs="B Nazanin" w:hint="cs"/>
                <w:b/>
                <w:bCs/>
                <w:rtl/>
              </w:rPr>
              <w:t xml:space="preserve"> )</w:t>
            </w:r>
            <w:r w:rsidR="00211C53">
              <w:rPr>
                <w:rFonts w:cs="B Nazanin" w:hint="cs"/>
                <w:b/>
                <w:bCs/>
                <w:rtl/>
              </w:rPr>
              <w:t xml:space="preserve"> 20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دستگاه خودرو و موتورس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کلت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در 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ک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پارک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نگ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وجود دارد. اگر تعداد کل چرخ ها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آنها </w:t>
            </w:r>
            <w:r w:rsidR="00211C53" w:rsidRPr="00211C53">
              <w:rPr>
                <w:rFonts w:cs="B Nazanin"/>
                <w:b/>
                <w:bCs/>
                <w:rtl/>
                <w:lang w:bidi="fa-IR"/>
              </w:rPr>
              <w:t>۵۰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عدد باشد ، چند خودرو و چند موتورس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کلت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در پارک</w:t>
            </w:r>
            <w:r w:rsidR="00211C53" w:rsidRPr="00211C53">
              <w:rPr>
                <w:rFonts w:cs="B Nazanin" w:hint="cs"/>
                <w:b/>
                <w:bCs/>
                <w:rtl/>
              </w:rPr>
              <w:t>ی</w:t>
            </w:r>
            <w:r w:rsidR="00211C53" w:rsidRPr="00211C53">
              <w:rPr>
                <w:rFonts w:cs="B Nazanin" w:hint="eastAsia"/>
                <w:b/>
                <w:bCs/>
                <w:rtl/>
              </w:rPr>
              <w:t>نگ</w:t>
            </w:r>
            <w:r w:rsidR="00211C53" w:rsidRPr="00211C53">
              <w:rPr>
                <w:rFonts w:cs="B Nazanin"/>
                <w:b/>
                <w:bCs/>
                <w:rtl/>
              </w:rPr>
              <w:t xml:space="preserve"> وجود دارد؟</w:t>
            </w:r>
          </w:p>
          <w:p w14:paraId="71E1E51C" w14:textId="5E63BE94" w:rsidR="00211C53" w:rsidRDefault="00211C53" w:rsidP="00211C53">
            <w:pPr>
              <w:bidi/>
              <w:spacing w:line="276" w:lineRule="auto"/>
              <w:jc w:val="both"/>
              <w:rPr>
                <w:rFonts w:cs="B Nazanin"/>
                <w:b/>
                <w:bCs/>
                <w:rtl/>
                <w:lang w:bidi="fa-IR"/>
              </w:rPr>
            </w:pPr>
          </w:p>
        </w:tc>
      </w:tr>
    </w:tbl>
    <w:p w14:paraId="57491579" w14:textId="53E90CA0" w:rsidR="001C178F" w:rsidRPr="00953CAA" w:rsidRDefault="00F902ED" w:rsidP="00F902ED">
      <w:pPr>
        <w:tabs>
          <w:tab w:val="left" w:pos="7520"/>
        </w:tabs>
        <w:bidi/>
        <w:rPr>
          <w:sz w:val="2"/>
          <w:szCs w:val="2"/>
        </w:rPr>
      </w:pPr>
      <w:r>
        <w:rPr>
          <w:rFonts w:hint="cs"/>
          <w:rtl/>
        </w:rPr>
        <w:t xml:space="preserve"> </w:t>
      </w:r>
    </w:p>
    <w:sectPr w:rsidR="001C178F" w:rsidRPr="00953CAA" w:rsidSect="001C178F">
      <w:pgSz w:w="11907" w:h="16840" w:code="9"/>
      <w:pgMar w:top="680" w:right="851" w:bottom="680" w:left="851" w:header="0" w:footer="0" w:gutter="0"/>
      <w:cols w:space="720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F9D6F08"/>
    <w:multiLevelType w:val="hybridMultilevel"/>
    <w:tmpl w:val="A52E5E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gutterAtTop/>
  <w:proofState w:spelling="clean" w:grammar="clean"/>
  <w:defaultTabStop w:val="720"/>
  <w:drawingGridHorizontalSpacing w:val="24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123A"/>
    <w:rsid w:val="0009464F"/>
    <w:rsid w:val="000C2337"/>
    <w:rsid w:val="00102A46"/>
    <w:rsid w:val="00164AB5"/>
    <w:rsid w:val="001C178F"/>
    <w:rsid w:val="001F36FE"/>
    <w:rsid w:val="00211C53"/>
    <w:rsid w:val="003165DA"/>
    <w:rsid w:val="00322B64"/>
    <w:rsid w:val="00463CDE"/>
    <w:rsid w:val="00472649"/>
    <w:rsid w:val="00472F3A"/>
    <w:rsid w:val="004A1CF2"/>
    <w:rsid w:val="004E2F66"/>
    <w:rsid w:val="00575927"/>
    <w:rsid w:val="00687AF8"/>
    <w:rsid w:val="00730C70"/>
    <w:rsid w:val="0089256A"/>
    <w:rsid w:val="008E13BE"/>
    <w:rsid w:val="009469CA"/>
    <w:rsid w:val="00953CAA"/>
    <w:rsid w:val="009C3109"/>
    <w:rsid w:val="009F123A"/>
    <w:rsid w:val="009F53E4"/>
    <w:rsid w:val="00A04DCC"/>
    <w:rsid w:val="00A345D2"/>
    <w:rsid w:val="00A90242"/>
    <w:rsid w:val="00AC223B"/>
    <w:rsid w:val="00AD4C6F"/>
    <w:rsid w:val="00BA3840"/>
    <w:rsid w:val="00BE52E1"/>
    <w:rsid w:val="00C04692"/>
    <w:rsid w:val="00C94A85"/>
    <w:rsid w:val="00C95827"/>
    <w:rsid w:val="00C963CF"/>
    <w:rsid w:val="00CA4DCF"/>
    <w:rsid w:val="00D132D1"/>
    <w:rsid w:val="00DA6514"/>
    <w:rsid w:val="00DE62B7"/>
    <w:rsid w:val="00DF420A"/>
    <w:rsid w:val="00E0162B"/>
    <w:rsid w:val="00E417E8"/>
    <w:rsid w:val="00E66CFE"/>
    <w:rsid w:val="00EE1BAD"/>
    <w:rsid w:val="00F56D50"/>
    <w:rsid w:val="00F76973"/>
    <w:rsid w:val="00F77C4E"/>
    <w:rsid w:val="00F902ED"/>
    <w:rsid w:val="00FD2069"/>
    <w:rsid w:val="00FF531C"/>
    <w:rsid w:val="00FF6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25F7267A"/>
  <w15:chartTrackingRefBased/>
  <w15:docId w15:val="{38B21F3F-6417-46AF-AA8E-651560D8B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b/>
        <w:bCs/>
        <w:i/>
        <w:kern w:val="2"/>
        <w:sz w:val="24"/>
        <w:szCs w:val="24"/>
        <w:lang w:val="en-US" w:eastAsia="en-US" w:bidi="fa-IR"/>
        <w14:ligatures w14:val="standardContextual"/>
      </w:rPr>
    </w:rPrDefault>
    <w:pPrDefault>
      <w:pPr>
        <w:bidi/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178F"/>
    <w:pPr>
      <w:bidi w:val="0"/>
      <w:spacing w:line="240" w:lineRule="auto"/>
    </w:pPr>
    <w:rPr>
      <w:rFonts w:eastAsia="Times New Roman" w:cs="Times New Roman"/>
      <w:b w:val="0"/>
      <w:bCs w:val="0"/>
      <w:i w:val="0"/>
      <w:kern w:val="0"/>
      <w:lang w:bidi="ar-SA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178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C17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</TotalTime>
  <Pages>2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37</cp:revision>
  <dcterms:created xsi:type="dcterms:W3CDTF">2023-10-19T07:41:00Z</dcterms:created>
  <dcterms:modified xsi:type="dcterms:W3CDTF">2024-11-21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